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6B85DD4" w14:textId="77777777" w:rsidR="0091293C" w:rsidRPr="0091293C" w:rsidRDefault="0091293C" w:rsidP="0091293C">
      <w:pPr>
        <w:tabs>
          <w:tab w:val="left" w:pos="0"/>
          <w:tab w:val="left" w:pos="426"/>
          <w:tab w:val="left" w:pos="851"/>
        </w:tabs>
        <w:spacing w:after="0" w:line="360" w:lineRule="auto"/>
        <w:rPr>
          <w:rFonts w:ascii="Arial" w:eastAsia="Calibri" w:hAnsi="Arial" w:cs="Arial"/>
          <w:b/>
        </w:rPr>
      </w:pPr>
      <w:r w:rsidRPr="0091293C">
        <w:rPr>
          <w:rFonts w:ascii="Calibri" w:eastAsia="Calibri" w:hAnsi="Calibri" w:cs="Times New Roman"/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220C383F" wp14:editId="49D680C8">
                <wp:simplePos x="0" y="0"/>
                <wp:positionH relativeFrom="column">
                  <wp:posOffset>231775</wp:posOffset>
                </wp:positionH>
                <wp:positionV relativeFrom="paragraph">
                  <wp:posOffset>2046605</wp:posOffset>
                </wp:positionV>
                <wp:extent cx="4067175" cy="573405"/>
                <wp:effectExtent l="0" t="0" r="9525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6540" cy="5727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74DA68" w14:textId="07D23BD6" w:rsidR="0091293C" w:rsidRDefault="0091293C" w:rsidP="0091293C">
                            <w:pPr>
                              <w:rPr>
                                <w:rFonts w:ascii="Times New Roman" w:hAnsi="Times New Roman"/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  <w:t>Change the subject</w:t>
                            </w:r>
                          </w:p>
                          <w:p w14:paraId="0CEBAB24" w14:textId="77777777" w:rsidR="0091293C" w:rsidRDefault="0091293C" w:rsidP="0091293C">
                            <w:pPr>
                              <w:rPr>
                                <w:rFonts w:ascii="Calibri" w:hAnsi="Calibri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20C383F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8.25pt;margin-top:161.15pt;width:320.25pt;height:45.1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" stroked="f">
                <v:textbox>
                  <w:txbxContent>
                    <w:p w14:paraId="3B74DA68" w14:textId="07D23BD6" w:rsidR="0091293C" w:rsidRDefault="0091293C" w:rsidP="0091293C">
                      <w:pPr>
                        <w:rPr>
                          <w:rFonts w:ascii="Times New Roman" w:hAnsi="Times New Roman"/>
                          <w:b/>
                          <w:bCs/>
                          <w:color w:val="0070C0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bCs/>
                          <w:color w:val="0070C0"/>
                          <w:sz w:val="56"/>
                          <w:szCs w:val="56"/>
                        </w:rPr>
                        <w:t>Change the subject</w:t>
                      </w:r>
                    </w:p>
                    <w:p w14:paraId="0CEBAB24" w14:textId="77777777" w:rsidR="0091293C" w:rsidRDefault="0091293C" w:rsidP="0091293C">
                      <w:pPr>
                        <w:rPr>
                          <w:rFonts w:ascii="Calibri" w:hAnsi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bookmarkStart w:id="0" w:name="_Hlk35283830"/>
      <w:bookmarkStart w:id="1" w:name="_Hlk35283394"/>
      <w:r w:rsidRPr="0091293C">
        <w:rPr>
          <w:rFonts w:ascii="Calibri" w:eastAsia="Calibri" w:hAnsi="Calibri" w:cs="Times New Roman"/>
          <w:noProof/>
        </w:rPr>
        <w:drawing>
          <wp:inline distT="0" distB="0" distL="0" distR="0" wp14:anchorId="451765D4" wp14:editId="2DAA4272">
            <wp:extent cx="5486400" cy="4135120"/>
            <wp:effectExtent l="0" t="0" r="0" b="0"/>
            <wp:docPr id="1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13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293C">
        <w:rPr>
          <w:rFonts w:ascii="Arial" w:eastAsia="Calibri" w:hAnsi="Arial" w:cs="Arial"/>
          <w:b/>
        </w:rPr>
        <w:t>Instructions</w:t>
      </w:r>
    </w:p>
    <w:p w14:paraId="79F46574" w14:textId="77777777" w:rsidR="0091293C" w:rsidRPr="0091293C" w:rsidRDefault="0091293C" w:rsidP="0091293C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contextualSpacing/>
        <w:rPr>
          <w:rFonts w:ascii="Arial" w:eastAsia="Calibri" w:hAnsi="Arial" w:cs="Arial"/>
        </w:rPr>
      </w:pPr>
      <w:r w:rsidRPr="0091293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59264" behindDoc="0" locked="0" layoutInCell="1" allowOverlap="1" wp14:anchorId="77C3CD60" wp14:editId="2DAAE465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1293C">
        <w:rPr>
          <w:rFonts w:ascii="Arial" w:eastAsia="Calibri" w:hAnsi="Arial" w:cs="Arial"/>
        </w:rPr>
        <w:t xml:space="preserve">Use </w:t>
      </w:r>
      <w:r w:rsidRPr="0091293C">
        <w:rPr>
          <w:rFonts w:ascii="Arial" w:eastAsia="Calibri" w:hAnsi="Arial" w:cs="Arial"/>
          <w:b/>
        </w:rPr>
        <w:t>black</w:t>
      </w:r>
      <w:r w:rsidRPr="0091293C">
        <w:rPr>
          <w:rFonts w:ascii="Arial" w:eastAsia="Calibri" w:hAnsi="Arial" w:cs="Arial"/>
        </w:rPr>
        <w:t xml:space="preserve"> ink or ball-point pen.</w:t>
      </w:r>
    </w:p>
    <w:p w14:paraId="2FE5125F" w14:textId="77777777" w:rsidR="0091293C" w:rsidRPr="0091293C" w:rsidRDefault="0091293C" w:rsidP="0091293C">
      <w:pPr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eastAsia="Calibri" w:hAnsi="Arial" w:cs="Arial"/>
        </w:rPr>
      </w:pPr>
      <w:r w:rsidRPr="0091293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0" locked="0" layoutInCell="1" allowOverlap="1" wp14:anchorId="1008CEBC" wp14:editId="3CEFC62F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1293C">
        <w:rPr>
          <w:rFonts w:ascii="Arial" w:eastAsia="Calibri" w:hAnsi="Arial" w:cs="Arial"/>
          <w:b/>
        </w:rPr>
        <w:t>Fill in the boxes</w:t>
      </w:r>
      <w:r w:rsidRPr="0091293C">
        <w:rPr>
          <w:rFonts w:ascii="Arial" w:eastAsia="Calibri" w:hAnsi="Arial" w:cs="Arial"/>
        </w:rPr>
        <w:t xml:space="preserve"> at the top of this page with your name,</w:t>
      </w:r>
      <w:r w:rsidRPr="0091293C">
        <w:rPr>
          <w:rFonts w:ascii="Arial" w:eastAsia="Calibri" w:hAnsi="Arial" w:cs="Arial"/>
        </w:rPr>
        <w:br/>
        <w:t>centre number and candidate number.</w:t>
      </w:r>
    </w:p>
    <w:p w14:paraId="01FE8A7A" w14:textId="77777777" w:rsidR="0091293C" w:rsidRPr="0091293C" w:rsidRDefault="0091293C" w:rsidP="0091293C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contextualSpacing/>
        <w:rPr>
          <w:rFonts w:ascii="Arial" w:eastAsia="Calibri" w:hAnsi="Arial" w:cs="Arial"/>
        </w:rPr>
      </w:pPr>
      <w:r w:rsidRPr="0091293C">
        <w:rPr>
          <w:rFonts w:ascii="Arial" w:eastAsia="Calibri" w:hAnsi="Arial" w:cs="Arial"/>
        </w:rPr>
        <w:t xml:space="preserve">Answer </w:t>
      </w:r>
      <w:r w:rsidRPr="0091293C">
        <w:rPr>
          <w:rFonts w:ascii="Arial" w:eastAsia="Calibri" w:hAnsi="Arial" w:cs="Arial"/>
          <w:b/>
        </w:rPr>
        <w:t>all</w:t>
      </w:r>
      <w:r w:rsidRPr="0091293C">
        <w:rPr>
          <w:rFonts w:ascii="Arial" w:eastAsia="Calibri" w:hAnsi="Arial" w:cs="Arial"/>
        </w:rPr>
        <w:t xml:space="preserve"> questions.</w:t>
      </w:r>
    </w:p>
    <w:p w14:paraId="1D131422" w14:textId="77777777" w:rsidR="0091293C" w:rsidRPr="0091293C" w:rsidRDefault="0091293C" w:rsidP="0091293C">
      <w:pPr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eastAsia="Calibri" w:hAnsi="Arial" w:cs="Arial"/>
        </w:rPr>
      </w:pPr>
      <w:r w:rsidRPr="0091293C">
        <w:rPr>
          <w:rFonts w:ascii="Arial" w:eastAsia="Calibri" w:hAnsi="Arial" w:cs="Arial"/>
        </w:rPr>
        <w:t>Answer the questions in the spaces provided</w:t>
      </w:r>
      <w:r w:rsidRPr="0091293C">
        <w:rPr>
          <w:rFonts w:ascii="Arial" w:eastAsia="Calibri" w:hAnsi="Arial" w:cs="Arial"/>
        </w:rPr>
        <w:br/>
      </w:r>
      <w:r w:rsidRPr="0091293C">
        <w:rPr>
          <w:rFonts w:ascii="Arial" w:eastAsia="Calibri" w:hAnsi="Arial" w:cs="Arial"/>
          <w:i/>
        </w:rPr>
        <w:t>– there may be more space than you need.</w:t>
      </w:r>
    </w:p>
    <w:p w14:paraId="7FF81D77" w14:textId="77777777" w:rsidR="0091293C" w:rsidRPr="0091293C" w:rsidRDefault="0091293C" w:rsidP="0091293C">
      <w:pPr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eastAsia="Calibri" w:hAnsi="Arial" w:cs="Arial"/>
        </w:rPr>
      </w:pPr>
      <w:r w:rsidRPr="0091293C">
        <w:rPr>
          <w:rFonts w:ascii="Arial" w:eastAsia="Calibri" w:hAnsi="Arial" w:cs="Arial"/>
        </w:rPr>
        <w:t xml:space="preserve">You must </w:t>
      </w:r>
      <w:r w:rsidRPr="0091293C">
        <w:rPr>
          <w:rFonts w:ascii="Arial" w:eastAsia="Calibri" w:hAnsi="Arial" w:cs="Arial"/>
          <w:b/>
        </w:rPr>
        <w:t>show all your working.</w:t>
      </w:r>
    </w:p>
    <w:p w14:paraId="6C8F4927" w14:textId="77777777" w:rsidR="0091293C" w:rsidRPr="0091293C" w:rsidRDefault="0091293C" w:rsidP="0091293C">
      <w:pPr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eastAsia="Calibri" w:hAnsi="Arial" w:cs="Arial"/>
        </w:rPr>
      </w:pPr>
      <w:r w:rsidRPr="0091293C">
        <w:rPr>
          <w:rFonts w:ascii="Arial" w:eastAsia="Calibri" w:hAnsi="Arial" w:cs="Arial"/>
        </w:rPr>
        <w:t xml:space="preserve">Diagrams are </w:t>
      </w:r>
      <w:r w:rsidRPr="0091293C">
        <w:rPr>
          <w:rFonts w:ascii="Arial" w:eastAsia="Calibri" w:hAnsi="Arial" w:cs="Arial"/>
          <w:b/>
        </w:rPr>
        <w:t>NOT</w:t>
      </w:r>
      <w:r w:rsidRPr="0091293C">
        <w:rPr>
          <w:rFonts w:ascii="Arial" w:eastAsia="Calibri" w:hAnsi="Arial" w:cs="Arial"/>
        </w:rPr>
        <w:t xml:space="preserve"> accurately drawn, unless otherwise indicated. </w:t>
      </w:r>
    </w:p>
    <w:p w14:paraId="4FF63ECD" w14:textId="77777777" w:rsidR="0091293C" w:rsidRPr="0091293C" w:rsidRDefault="0091293C" w:rsidP="0091293C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rPr>
          <w:rFonts w:ascii="Arial" w:eastAsia="Calibri" w:hAnsi="Arial" w:cs="Arial"/>
          <w:b/>
        </w:rPr>
      </w:pPr>
      <w:r w:rsidRPr="0091293C">
        <w:rPr>
          <w:rFonts w:ascii="Arial" w:eastAsia="Calibri" w:hAnsi="Arial" w:cs="Arial"/>
        </w:rPr>
        <w:t xml:space="preserve">If your calculator does not have a </w:t>
      </w:r>
      <w:r w:rsidRPr="0091293C">
        <w:rPr>
          <w:rFonts w:ascii="Times New Roman" w:eastAsia="Calibri" w:hAnsi="Times New Roman" w:cs="Times New Roman"/>
          <w:i/>
        </w:rPr>
        <w:t>π</w:t>
      </w:r>
      <w:r w:rsidRPr="0091293C">
        <w:rPr>
          <w:rFonts w:ascii="Arial" w:eastAsia="Calibri" w:hAnsi="Arial" w:cs="Arial"/>
        </w:rPr>
        <w:t xml:space="preserve"> button, take the value of </w:t>
      </w:r>
      <w:r w:rsidRPr="0091293C">
        <w:rPr>
          <w:rFonts w:ascii="Times New Roman" w:eastAsia="Calibri" w:hAnsi="Times New Roman" w:cs="Times New Roman"/>
          <w:i/>
          <w:sz w:val="32"/>
          <w:szCs w:val="32"/>
        </w:rPr>
        <w:t>π</w:t>
      </w:r>
      <w:r w:rsidRPr="0091293C">
        <w:rPr>
          <w:rFonts w:ascii="Arial" w:eastAsia="Calibri" w:hAnsi="Arial" w:cs="Arial"/>
        </w:rPr>
        <w:t xml:space="preserve"> to be</w:t>
      </w:r>
      <w:r w:rsidRPr="0091293C">
        <w:rPr>
          <w:rFonts w:ascii="Arial" w:eastAsia="Calibri" w:hAnsi="Arial" w:cs="Arial"/>
          <w:b/>
        </w:rPr>
        <w:t xml:space="preserve"> </w:t>
      </w:r>
      <w:r w:rsidRPr="0091293C">
        <w:rPr>
          <w:rFonts w:ascii="Arial" w:eastAsia="Calibri" w:hAnsi="Arial" w:cs="Arial"/>
        </w:rPr>
        <w:t xml:space="preserve">3.142 </w:t>
      </w:r>
    </w:p>
    <w:p w14:paraId="34D40C06" w14:textId="77777777" w:rsidR="0091293C" w:rsidRPr="0091293C" w:rsidRDefault="0091293C" w:rsidP="0091293C">
      <w:pPr>
        <w:tabs>
          <w:tab w:val="left" w:pos="0"/>
          <w:tab w:val="left" w:pos="426"/>
          <w:tab w:val="left" w:pos="851"/>
        </w:tabs>
        <w:spacing w:after="0" w:line="240" w:lineRule="auto"/>
        <w:ind w:firstLine="425"/>
        <w:rPr>
          <w:rFonts w:ascii="Arial" w:eastAsia="Calibri" w:hAnsi="Arial" w:cs="Arial"/>
        </w:rPr>
      </w:pPr>
      <w:r w:rsidRPr="0091293C">
        <w:rPr>
          <w:rFonts w:ascii="Arial" w:eastAsia="Calibri" w:hAnsi="Arial" w:cs="Arial"/>
        </w:rPr>
        <w:t>unless the question instructs otherwise.</w:t>
      </w:r>
    </w:p>
    <w:p w14:paraId="45DE1BF2" w14:textId="77777777" w:rsidR="0091293C" w:rsidRPr="0091293C" w:rsidRDefault="0091293C" w:rsidP="0091293C">
      <w:pPr>
        <w:tabs>
          <w:tab w:val="left" w:pos="0"/>
          <w:tab w:val="left" w:pos="426"/>
          <w:tab w:val="left" w:pos="851"/>
        </w:tabs>
        <w:spacing w:after="0" w:line="240" w:lineRule="auto"/>
        <w:ind w:firstLine="425"/>
        <w:rPr>
          <w:rFonts w:ascii="Arial" w:eastAsia="Calibri" w:hAnsi="Arial" w:cs="Arial"/>
          <w:b/>
        </w:rPr>
      </w:pPr>
    </w:p>
    <w:p w14:paraId="74E2DD9D" w14:textId="77777777" w:rsidR="0091293C" w:rsidRPr="0091293C" w:rsidRDefault="0091293C" w:rsidP="0091293C">
      <w:pPr>
        <w:tabs>
          <w:tab w:val="left" w:pos="426"/>
          <w:tab w:val="left" w:pos="851"/>
        </w:tabs>
        <w:spacing w:after="0" w:line="360" w:lineRule="auto"/>
        <w:contextualSpacing/>
        <w:rPr>
          <w:rFonts w:ascii="Arial" w:eastAsia="Calibri" w:hAnsi="Arial" w:cs="Arial"/>
          <w:b/>
        </w:rPr>
      </w:pPr>
      <w:r w:rsidRPr="0091293C">
        <w:rPr>
          <w:rFonts w:ascii="Arial" w:eastAsia="Calibri" w:hAnsi="Arial" w:cs="Arial"/>
          <w:b/>
        </w:rPr>
        <w:t>Information</w:t>
      </w:r>
    </w:p>
    <w:p w14:paraId="3E5CD3E9" w14:textId="62B22E91" w:rsidR="0091293C" w:rsidRPr="0091293C" w:rsidRDefault="0091293C" w:rsidP="00477771">
      <w:pPr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hanging="1800"/>
        <w:contextualSpacing/>
        <w:rPr>
          <w:rFonts w:ascii="Arial" w:eastAsia="Calibri" w:hAnsi="Arial" w:cs="Arial"/>
        </w:rPr>
      </w:pPr>
      <w:r w:rsidRPr="0091293C">
        <w:rPr>
          <w:rFonts w:ascii="Arial" w:eastAsia="Calibri" w:hAnsi="Arial" w:cs="Arial"/>
        </w:rPr>
        <w:t xml:space="preserve">The total mark for this paper is </w:t>
      </w:r>
      <w:r w:rsidR="00477771">
        <w:rPr>
          <w:rFonts w:ascii="Arial" w:eastAsia="Calibri" w:hAnsi="Arial" w:cs="Arial"/>
          <w:b/>
        </w:rPr>
        <w:t>25</w:t>
      </w:r>
      <w:r w:rsidRPr="0091293C">
        <w:rPr>
          <w:rFonts w:ascii="Arial" w:eastAsia="Calibri" w:hAnsi="Arial" w:cs="Arial"/>
        </w:rPr>
        <w:t>. There are</w:t>
      </w:r>
      <w:r w:rsidRPr="0091293C">
        <w:rPr>
          <w:rFonts w:ascii="Arial" w:eastAsia="Calibri" w:hAnsi="Arial" w:cs="Arial"/>
          <w:b/>
          <w:bCs/>
        </w:rPr>
        <w:t xml:space="preserve"> </w:t>
      </w:r>
      <w:r w:rsidR="00477771">
        <w:rPr>
          <w:rFonts w:ascii="Arial" w:eastAsia="Calibri" w:hAnsi="Arial" w:cs="Arial"/>
          <w:b/>
          <w:bCs/>
        </w:rPr>
        <w:t>9</w:t>
      </w:r>
      <w:r w:rsidRPr="0091293C">
        <w:rPr>
          <w:rFonts w:ascii="Arial" w:eastAsia="Calibri" w:hAnsi="Arial" w:cs="Arial"/>
        </w:rPr>
        <w:t xml:space="preserve"> questions.</w:t>
      </w:r>
    </w:p>
    <w:p w14:paraId="0A3A5F80" w14:textId="77777777" w:rsidR="0091293C" w:rsidRPr="0091293C" w:rsidRDefault="0091293C" w:rsidP="0091293C">
      <w:pPr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eastAsia="Calibri" w:hAnsi="Arial" w:cs="Arial"/>
        </w:rPr>
      </w:pPr>
      <w:r w:rsidRPr="0091293C">
        <w:rPr>
          <w:rFonts w:ascii="Arial" w:eastAsia="Calibri" w:hAnsi="Arial" w:cs="Arial"/>
        </w:rPr>
        <w:t>Questions have been arranged in an ascending order of mean difficulty, as found by all students in the June 2017–November 2019 examinations.</w:t>
      </w:r>
    </w:p>
    <w:p w14:paraId="7C6E5A68" w14:textId="77777777" w:rsidR="0091293C" w:rsidRPr="0091293C" w:rsidRDefault="0091293C" w:rsidP="0091293C">
      <w:pPr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eastAsia="Calibri" w:hAnsi="Arial" w:cs="Arial"/>
        </w:rPr>
      </w:pPr>
      <w:r w:rsidRPr="0091293C">
        <w:rPr>
          <w:rFonts w:ascii="Arial" w:eastAsia="Calibri" w:hAnsi="Arial" w:cs="Arial"/>
        </w:rPr>
        <w:t xml:space="preserve">The marks for </w:t>
      </w:r>
      <w:r w:rsidRPr="0091293C">
        <w:rPr>
          <w:rFonts w:ascii="Arial" w:eastAsia="Calibri" w:hAnsi="Arial" w:cs="Arial"/>
          <w:b/>
        </w:rPr>
        <w:t>each</w:t>
      </w:r>
      <w:r w:rsidRPr="0091293C">
        <w:rPr>
          <w:rFonts w:ascii="Arial" w:eastAsia="Calibri" w:hAnsi="Arial" w:cs="Arial"/>
        </w:rPr>
        <w:t xml:space="preserve"> question are shown in brackets</w:t>
      </w:r>
      <w:r w:rsidRPr="0091293C">
        <w:rPr>
          <w:rFonts w:ascii="Arial" w:eastAsia="Calibri" w:hAnsi="Arial" w:cs="Arial"/>
        </w:rPr>
        <w:br/>
      </w:r>
      <w:r w:rsidRPr="0091293C">
        <w:rPr>
          <w:rFonts w:ascii="Arial" w:eastAsia="Calibri" w:hAnsi="Arial" w:cs="Arial"/>
          <w:i/>
        </w:rPr>
        <w:t>– use this as a guide as to how much time to spend on each question.</w:t>
      </w:r>
    </w:p>
    <w:p w14:paraId="308F4EBA" w14:textId="77777777" w:rsidR="0091293C" w:rsidRPr="0091293C" w:rsidRDefault="0091293C" w:rsidP="0091293C">
      <w:pPr>
        <w:tabs>
          <w:tab w:val="left" w:pos="426"/>
          <w:tab w:val="left" w:pos="851"/>
        </w:tabs>
        <w:spacing w:after="0" w:line="240" w:lineRule="auto"/>
        <w:ind w:left="426"/>
        <w:contextualSpacing/>
        <w:rPr>
          <w:rFonts w:ascii="Arial" w:eastAsia="Calibri" w:hAnsi="Arial" w:cs="Arial"/>
        </w:rPr>
      </w:pPr>
    </w:p>
    <w:p w14:paraId="04CC14A9" w14:textId="77777777" w:rsidR="0091293C" w:rsidRPr="0091293C" w:rsidRDefault="0091293C" w:rsidP="0091293C">
      <w:pPr>
        <w:tabs>
          <w:tab w:val="left" w:pos="0"/>
          <w:tab w:val="left" w:pos="426"/>
          <w:tab w:val="left" w:pos="851"/>
        </w:tabs>
        <w:spacing w:after="0" w:line="360" w:lineRule="auto"/>
        <w:rPr>
          <w:rFonts w:ascii="Arial" w:eastAsia="Calibri" w:hAnsi="Arial" w:cs="Arial"/>
          <w:b/>
        </w:rPr>
      </w:pPr>
      <w:r w:rsidRPr="0091293C">
        <w:rPr>
          <w:rFonts w:ascii="Arial" w:eastAsia="Calibri" w:hAnsi="Arial" w:cs="Arial"/>
          <w:b/>
        </w:rPr>
        <w:t>Advice</w:t>
      </w:r>
    </w:p>
    <w:p w14:paraId="244137C4" w14:textId="77777777" w:rsidR="0091293C" w:rsidRPr="0091293C" w:rsidRDefault="0091293C" w:rsidP="0091293C">
      <w:pPr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contextualSpacing/>
        <w:rPr>
          <w:rFonts w:ascii="Arial" w:eastAsia="Calibri" w:hAnsi="Arial" w:cs="Arial"/>
        </w:rPr>
      </w:pPr>
      <w:r w:rsidRPr="0091293C">
        <w:rPr>
          <w:rFonts w:ascii="Arial" w:eastAsia="Calibri" w:hAnsi="Arial" w:cs="Arial"/>
        </w:rPr>
        <w:t>Read each question carefully before you start to answer it.</w:t>
      </w:r>
    </w:p>
    <w:p w14:paraId="75051FA9" w14:textId="77777777" w:rsidR="0091293C" w:rsidRPr="0091293C" w:rsidRDefault="0091293C" w:rsidP="0091293C">
      <w:pPr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contextualSpacing/>
        <w:rPr>
          <w:rFonts w:ascii="Arial" w:eastAsia="Calibri" w:hAnsi="Arial" w:cs="Arial"/>
        </w:rPr>
      </w:pPr>
      <w:r w:rsidRPr="0091293C">
        <w:rPr>
          <w:rFonts w:ascii="Arial" w:eastAsia="Calibri" w:hAnsi="Arial" w:cs="Arial"/>
        </w:rPr>
        <w:t>Keep an eye on the time.</w:t>
      </w:r>
    </w:p>
    <w:p w14:paraId="609C7ED8" w14:textId="77777777" w:rsidR="0091293C" w:rsidRPr="0091293C" w:rsidRDefault="0091293C" w:rsidP="0091293C">
      <w:pPr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contextualSpacing/>
        <w:rPr>
          <w:rFonts w:ascii="Arial" w:eastAsia="Calibri" w:hAnsi="Arial" w:cs="Arial"/>
        </w:rPr>
      </w:pPr>
      <w:r w:rsidRPr="0091293C">
        <w:rPr>
          <w:rFonts w:ascii="Arial" w:eastAsia="Calibri" w:hAnsi="Arial" w:cs="Arial"/>
        </w:rPr>
        <w:t>Try to answer every question.</w:t>
      </w:r>
    </w:p>
    <w:p w14:paraId="6EBB0666" w14:textId="77777777" w:rsidR="0091293C" w:rsidRPr="0091293C" w:rsidRDefault="0091293C" w:rsidP="0091293C">
      <w:pPr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contextualSpacing/>
        <w:rPr>
          <w:rFonts w:ascii="Arial" w:eastAsia="Calibri" w:hAnsi="Arial" w:cs="Arial"/>
        </w:rPr>
      </w:pPr>
      <w:r w:rsidRPr="0091293C">
        <w:rPr>
          <w:rFonts w:ascii="Arial" w:eastAsia="Calibri" w:hAnsi="Arial" w:cs="Arial"/>
        </w:rPr>
        <w:t>Check your answers if you have time at the end.</w:t>
      </w:r>
      <w:bookmarkEnd w:id="0"/>
      <w:bookmarkEnd w:id="1"/>
    </w:p>
    <w:p w14:paraId="17F16068" w14:textId="77777777" w:rsidR="0091293C" w:rsidRPr="0091293C" w:rsidRDefault="0091293C" w:rsidP="0091293C">
      <w:pPr>
        <w:spacing w:after="0" w:line="240" w:lineRule="auto"/>
        <w:rPr>
          <w:rFonts w:ascii="Calibri" w:eastAsia="Calibri" w:hAnsi="Calibri" w:cs="Times New Roman"/>
          <w:b/>
          <w:bCs/>
          <w:sz w:val="28"/>
          <w:szCs w:val="28"/>
        </w:rPr>
      </w:pPr>
      <w:r w:rsidRPr="0091293C">
        <w:rPr>
          <w:rFonts w:ascii="Calibri" w:eastAsia="Calibri" w:hAnsi="Calibri" w:cs="Times New Roman"/>
          <w:b/>
          <w:bCs/>
          <w:sz w:val="28"/>
          <w:szCs w:val="28"/>
        </w:rPr>
        <w:br w:type="page"/>
      </w:r>
    </w:p>
    <w:p w14:paraId="37A07FBE" w14:textId="1C86B2DC" w:rsidR="004C12A1" w:rsidRPr="004C12A1" w:rsidRDefault="00477771" w:rsidP="004C12A1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1</w:t>
      </w:r>
      <w:r w:rsidR="004C12A1" w:rsidRPr="004C12A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4C12A1" w:rsidRPr="004C12A1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Make </w:t>
      </w:r>
      <w:r w:rsidR="004C12A1" w:rsidRPr="004C12A1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v </w:t>
      </w:r>
      <w:r w:rsidR="004C12A1" w:rsidRPr="004C12A1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the subject of the formula </w:t>
      </w:r>
      <w:r w:rsidR="004C12A1" w:rsidRPr="004C12A1">
        <w:rPr>
          <w:rFonts w:ascii="Times New Roman" w:eastAsia="Calibri" w:hAnsi="Times New Roman" w:cs="Times New Roman"/>
          <w:sz w:val="24"/>
          <w:szCs w:val="24"/>
          <w:lang w:eastAsia="en-GB"/>
        </w:rPr>
        <w:tab/>
      </w:r>
      <w:r w:rsidR="004C12A1" w:rsidRPr="004C12A1">
        <w:rPr>
          <w:rFonts w:ascii="Times New Roman" w:eastAsia="Calibri" w:hAnsi="Times New Roman" w:cs="Times New Roman"/>
          <w:position w:val="-24"/>
          <w:sz w:val="24"/>
          <w:szCs w:val="24"/>
          <w:lang w:eastAsia="en-GB"/>
        </w:rPr>
        <w:object w:dxaOrig="1420" w:dyaOrig="660" w14:anchorId="20632D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70.95pt;height:33.3pt" o:ole="">
            <v:imagedata r:id="rId9" o:title=""/>
          </v:shape>
          <o:OLEObject Type="Embed" ProgID="Equation.DSMT4" ShapeID="_x0000_i1038" DrawAspect="Content" ObjectID="_1661698063" r:id="rId10"/>
        </w:object>
      </w:r>
    </w:p>
    <w:p w14:paraId="23517D6F" w14:textId="4DFB37C9" w:rsidR="004C12A1" w:rsidRPr="004C12A1" w:rsidRDefault="004C12A1" w:rsidP="004C12A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0845C3E6" w14:textId="202A071A" w:rsidR="004C12A1" w:rsidRPr="004C12A1" w:rsidRDefault="004C12A1" w:rsidP="004C12A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77790759" w14:textId="75CF2FBF" w:rsidR="004C12A1" w:rsidRPr="004C12A1" w:rsidRDefault="004C12A1" w:rsidP="004C12A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791BD565" w14:textId="23A32859" w:rsidR="004C12A1" w:rsidRPr="004C12A1" w:rsidRDefault="004C12A1" w:rsidP="004C12A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3BD66B78" w14:textId="77777777" w:rsidR="004C12A1" w:rsidRPr="004C12A1" w:rsidRDefault="004C12A1" w:rsidP="004C12A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2BE5A41A" w14:textId="77777777" w:rsidR="004C12A1" w:rsidRPr="004C12A1" w:rsidRDefault="004C12A1" w:rsidP="0047777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23D53431" w14:textId="77777777" w:rsidR="004C12A1" w:rsidRPr="004C12A1" w:rsidRDefault="004C12A1" w:rsidP="004C12A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453FFEDD" w14:textId="77777777" w:rsidR="004C12A1" w:rsidRPr="004C12A1" w:rsidRDefault="004C12A1" w:rsidP="004C12A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6ADDDFE0" w14:textId="00740265" w:rsidR="004C12A1" w:rsidRPr="004C12A1" w:rsidRDefault="004C12A1" w:rsidP="004C12A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5CE28A29" w14:textId="77777777" w:rsidR="004C12A1" w:rsidRPr="004C12A1" w:rsidRDefault="004C12A1" w:rsidP="004C12A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79DB3569" w14:textId="77777777" w:rsidR="004C12A1" w:rsidRPr="004C12A1" w:rsidRDefault="004C12A1" w:rsidP="004C12A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699CFA46" w14:textId="77777777" w:rsidR="004C12A1" w:rsidRPr="004C12A1" w:rsidRDefault="004C12A1" w:rsidP="004C12A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463A3675" w14:textId="77777777" w:rsidR="004C12A1" w:rsidRPr="004C12A1" w:rsidRDefault="004C12A1" w:rsidP="004C12A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4247F6FA" w14:textId="77777777" w:rsidR="004C12A1" w:rsidRPr="004C12A1" w:rsidRDefault="004C12A1" w:rsidP="004C12A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5DDAB1CE" w14:textId="77777777" w:rsidR="004C12A1" w:rsidRPr="004C12A1" w:rsidRDefault="004C12A1" w:rsidP="004C12A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2E1ED3F9" w14:textId="77777777" w:rsidR="004C12A1" w:rsidRPr="004C12A1" w:rsidRDefault="004C12A1" w:rsidP="004C12A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</w:pPr>
    </w:p>
    <w:p w14:paraId="6FB6D56A" w14:textId="77777777" w:rsidR="004C12A1" w:rsidRPr="004C12A1" w:rsidRDefault="004C12A1" w:rsidP="004C12A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4263B2B" w14:textId="77777777" w:rsidR="004C12A1" w:rsidRPr="004C12A1" w:rsidRDefault="004C12A1" w:rsidP="004C12A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4C12A1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59B8BD9B" w14:textId="77777777" w:rsidR="004C12A1" w:rsidRPr="004C12A1" w:rsidRDefault="004C12A1" w:rsidP="004C12A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4C12A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3)</w:t>
      </w:r>
    </w:p>
    <w:p w14:paraId="1F4ECD1C" w14:textId="79B617AA" w:rsidR="004C12A1" w:rsidRPr="004C12A1" w:rsidRDefault="004C12A1" w:rsidP="004C12A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4C12A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47777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</w:t>
      </w:r>
      <w:r w:rsidRPr="004C12A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</w:t>
      </w:r>
      <w:r w:rsidR="004A62B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3</w:t>
      </w:r>
      <w:r w:rsidRPr="004C12A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marks)</w:t>
      </w:r>
    </w:p>
    <w:p w14:paraId="2D1F70EE" w14:textId="77777777" w:rsidR="004C12A1" w:rsidRPr="004C12A1" w:rsidRDefault="004C12A1" w:rsidP="004C12A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4C12A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B9096F4" w14:textId="47649BEC" w:rsidR="004C12A1" w:rsidRPr="00665E2D" w:rsidRDefault="00477771" w:rsidP="004A62B7">
      <w:pPr>
        <w:spacing w:after="0" w:line="240" w:lineRule="auto"/>
        <w:ind w:hanging="450"/>
        <w:rPr>
          <w:rFonts w:ascii="Times New Roman" w:hAnsi="Times New Roman"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4C12A1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C12A1" w:rsidRPr="00F56579">
        <w:rPr>
          <w:rFonts w:ascii="Times New Roman" w:hAnsi="Times New Roman"/>
          <w:sz w:val="24"/>
          <w:szCs w:val="24"/>
          <w:lang w:eastAsia="en-GB"/>
        </w:rPr>
        <w:t xml:space="preserve">Make </w:t>
      </w:r>
      <w:proofErr w:type="spellStart"/>
      <w:r w:rsidR="004C12A1" w:rsidRPr="00F56579">
        <w:rPr>
          <w:rFonts w:ascii="Times New Roman" w:hAnsi="Times New Roman"/>
          <w:i/>
          <w:iCs/>
          <w:sz w:val="24"/>
          <w:szCs w:val="24"/>
          <w:lang w:eastAsia="en-GB"/>
        </w:rPr>
        <w:t>m</w:t>
      </w:r>
      <w:proofErr w:type="spellEnd"/>
      <w:r w:rsidR="004C12A1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="004C12A1" w:rsidRPr="00F56579">
        <w:rPr>
          <w:rFonts w:ascii="Times New Roman" w:hAnsi="Times New Roman"/>
          <w:sz w:val="24"/>
          <w:szCs w:val="24"/>
          <w:lang w:eastAsia="en-GB"/>
        </w:rPr>
        <w:t>the subject of the formula</w:t>
      </w:r>
      <w:r w:rsidR="004C12A1">
        <w:rPr>
          <w:rFonts w:ascii="Times New Roman" w:hAnsi="Times New Roman"/>
          <w:sz w:val="24"/>
          <w:szCs w:val="24"/>
          <w:lang w:eastAsia="en-GB"/>
        </w:rPr>
        <w:tab/>
      </w:r>
      <w:r w:rsidR="004C12A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f </w:t>
      </w:r>
      <w:r w:rsidR="004C12A1">
        <w:rPr>
          <w:rFonts w:ascii="Times New Roman" w:hAnsi="Times New Roman"/>
          <w:iCs/>
          <w:sz w:val="24"/>
          <w:szCs w:val="24"/>
          <w:lang w:eastAsia="en-GB"/>
        </w:rPr>
        <w:t xml:space="preserve">= </w:t>
      </w:r>
      <w:r w:rsidR="004C12A1" w:rsidRPr="00665E2D">
        <w:rPr>
          <w:rFonts w:ascii="Times New Roman" w:hAnsi="Times New Roman"/>
          <w:iCs/>
          <w:position w:val="-24"/>
          <w:sz w:val="24"/>
          <w:szCs w:val="24"/>
          <w:lang w:eastAsia="en-GB"/>
        </w:rPr>
        <w:object w:dxaOrig="720" w:dyaOrig="660" w14:anchorId="5F397D81">
          <v:shape id="_x0000_i1042" type="#_x0000_t75" style="width:36.55pt;height:33.3pt" o:ole="">
            <v:imagedata r:id="rId11" o:title=""/>
          </v:shape>
          <o:OLEObject Type="Embed" ProgID="Equation.DSMT4" ShapeID="_x0000_i1042" DrawAspect="Content" ObjectID="_1661698064" r:id="rId12"/>
        </w:object>
      </w:r>
    </w:p>
    <w:p w14:paraId="34FBE75B" w14:textId="77777777" w:rsidR="004C12A1" w:rsidRDefault="004C12A1" w:rsidP="004C12A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EE76A4C" w14:textId="77777777" w:rsidR="004C12A1" w:rsidRDefault="004C12A1" w:rsidP="004C12A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E5B016" w14:textId="77777777" w:rsidR="004C12A1" w:rsidRDefault="004C12A1" w:rsidP="004C12A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CA12AF6" w14:textId="77777777" w:rsidR="004C12A1" w:rsidRDefault="004C12A1" w:rsidP="004C12A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DF9F995" w14:textId="77777777" w:rsidR="004C12A1" w:rsidRDefault="004C12A1" w:rsidP="004C12A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9E89747" w14:textId="77777777" w:rsidR="004C12A1" w:rsidRDefault="004C12A1" w:rsidP="004C12A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B0069F1" w14:textId="77777777" w:rsidR="004C12A1" w:rsidRDefault="004C12A1" w:rsidP="004C12A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1CFE59A" w14:textId="199A957F" w:rsidR="004C12A1" w:rsidRDefault="004C12A1" w:rsidP="004C12A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A65F171" w14:textId="77777777" w:rsidR="00477771" w:rsidRDefault="00477771" w:rsidP="004C12A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FA82F31" w14:textId="77777777" w:rsidR="004C12A1" w:rsidRDefault="004C12A1" w:rsidP="004C12A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275A5E" w14:textId="77777777" w:rsidR="004C12A1" w:rsidRDefault="004C12A1" w:rsidP="004C12A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C2B3BF" w14:textId="77777777" w:rsidR="004C12A1" w:rsidRDefault="004C12A1" w:rsidP="004C12A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A7679EF" w14:textId="77777777" w:rsidR="004C12A1" w:rsidRDefault="004C12A1" w:rsidP="004C12A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E308D9C" w14:textId="77777777" w:rsidR="004C12A1" w:rsidRDefault="004C12A1" w:rsidP="004C12A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B54D99" w14:textId="77777777" w:rsidR="004C12A1" w:rsidRDefault="004C12A1" w:rsidP="004C12A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6EBBB4" w14:textId="77777777" w:rsidR="004C12A1" w:rsidRDefault="004C12A1" w:rsidP="004C12A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23A90D" w14:textId="77777777" w:rsidR="004C12A1" w:rsidRDefault="004C12A1" w:rsidP="004C12A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3194E8F" w14:textId="77777777" w:rsidR="004C12A1" w:rsidRDefault="004C12A1" w:rsidP="004C12A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CE7A0F0" w14:textId="77777777" w:rsidR="004C12A1" w:rsidRDefault="004C12A1" w:rsidP="004C12A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D15DAA0" w14:textId="77777777" w:rsidR="004C12A1" w:rsidRDefault="004C12A1" w:rsidP="004C12A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A70F1E2" w14:textId="77777777" w:rsidR="004C12A1" w:rsidRPr="00F56579" w:rsidRDefault="004C12A1" w:rsidP="004C12A1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19FC4910" w14:textId="5448C7CE" w:rsidR="004C12A1" w:rsidRPr="00F56579" w:rsidRDefault="004C12A1" w:rsidP="004C12A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477771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7E8BBC1B" w14:textId="77777777" w:rsidR="004C12A1" w:rsidRPr="00F56579" w:rsidRDefault="004C12A1" w:rsidP="004C12A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3447494" w14:textId="454FA0B8" w:rsidR="00A85B8D" w:rsidRPr="003D6F25" w:rsidRDefault="00477771" w:rsidP="00A85B8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1" locked="0" layoutInCell="1" allowOverlap="1" wp14:anchorId="6D29A5E5" wp14:editId="5DAF4820">
            <wp:simplePos x="0" y="0"/>
            <wp:positionH relativeFrom="column">
              <wp:posOffset>-709722</wp:posOffset>
            </wp:positionH>
            <wp:positionV relativeFrom="paragraph">
              <wp:posOffset>-72636</wp:posOffset>
            </wp:positionV>
            <wp:extent cx="266065" cy="474980"/>
            <wp:effectExtent l="0" t="0" r="6350" b="1270"/>
            <wp:wrapNone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A85B8D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proofErr w:type="spellStart"/>
      <w:r w:rsidR="00A85B8D" w:rsidRPr="003D6F25">
        <w:rPr>
          <w:rFonts w:ascii="Times New Roman" w:hAnsi="Times New Roman"/>
          <w:sz w:val="24"/>
          <w:szCs w:val="24"/>
          <w:lang w:eastAsia="en-GB"/>
        </w:rPr>
        <w:t xml:space="preserve">Make </w:t>
      </w:r>
      <w:r w:rsidR="00A85B8D" w:rsidRPr="003D6F25">
        <w:rPr>
          <w:rFonts w:ascii="Times New Roman" w:hAnsi="Times New Roman"/>
          <w:i/>
          <w:iCs/>
          <w:sz w:val="24"/>
          <w:szCs w:val="24"/>
          <w:lang w:eastAsia="en-GB"/>
        </w:rPr>
        <w:t>s</w:t>
      </w:r>
      <w:proofErr w:type="spellEnd"/>
      <w:r w:rsidR="00A85B8D"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="00A85B8D" w:rsidRPr="003D6F25">
        <w:rPr>
          <w:rFonts w:ascii="Times New Roman" w:hAnsi="Times New Roman"/>
          <w:sz w:val="24"/>
          <w:szCs w:val="24"/>
          <w:lang w:eastAsia="en-GB"/>
        </w:rPr>
        <w:t>the subject of</w:t>
      </w:r>
      <w:r w:rsidR="00A85B8D">
        <w:rPr>
          <w:rFonts w:ascii="Times New Roman" w:hAnsi="Times New Roman"/>
          <w:sz w:val="24"/>
          <w:szCs w:val="24"/>
          <w:lang w:eastAsia="en-GB"/>
        </w:rPr>
        <w:tab/>
      </w:r>
      <w:r w:rsidR="00A85B8D">
        <w:rPr>
          <w:rFonts w:ascii="Times New Roman" w:eastAsia="Times New Roman" w:hAnsi="Times New Roman"/>
          <w:i/>
          <w:iCs/>
          <w:sz w:val="24"/>
          <w:szCs w:val="24"/>
          <w:lang w:val="en-US" w:eastAsia="en-GB"/>
        </w:rPr>
        <w:t>v</w:t>
      </w:r>
      <w:r w:rsidR="00A85B8D" w:rsidRPr="004F2822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A85B8D" w:rsidRPr="003D6F25">
        <w:rPr>
          <w:rFonts w:ascii="Times New Roman" w:hAnsi="Times New Roman"/>
          <w:sz w:val="24"/>
          <w:szCs w:val="24"/>
          <w:lang w:eastAsia="en-GB"/>
        </w:rPr>
        <w:t xml:space="preserve"> = </w:t>
      </w:r>
      <w:r w:rsidR="00A85B8D">
        <w:rPr>
          <w:rFonts w:ascii="Times New Roman" w:eastAsia="Times New Roman" w:hAnsi="Times New Roman"/>
          <w:i/>
          <w:iCs/>
          <w:sz w:val="24"/>
          <w:szCs w:val="24"/>
          <w:lang w:val="en-US" w:eastAsia="en-GB"/>
        </w:rPr>
        <w:t>u</w:t>
      </w:r>
      <w:r w:rsidR="00A85B8D" w:rsidRPr="004F2822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A85B8D" w:rsidRPr="003D6F25">
        <w:rPr>
          <w:rFonts w:ascii="Times New Roman" w:hAnsi="Times New Roman"/>
          <w:sz w:val="24"/>
          <w:szCs w:val="24"/>
          <w:lang w:eastAsia="en-GB"/>
        </w:rPr>
        <w:t xml:space="preserve"> + 2</w:t>
      </w:r>
      <w:r w:rsidR="00A85B8D" w:rsidRPr="003D6F25">
        <w:rPr>
          <w:rFonts w:ascii="Times New Roman" w:hAnsi="Times New Roman"/>
          <w:i/>
          <w:iCs/>
          <w:sz w:val="24"/>
          <w:szCs w:val="24"/>
          <w:lang w:eastAsia="en-GB"/>
        </w:rPr>
        <w:t>as</w:t>
      </w:r>
    </w:p>
    <w:p w14:paraId="14390C36" w14:textId="69DB3031" w:rsidR="00A85B8D" w:rsidRDefault="00A85B8D" w:rsidP="00A85B8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B96412A" w14:textId="71B6EAFA" w:rsidR="00A85B8D" w:rsidRDefault="00A85B8D" w:rsidP="00A85B8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E4EE862" w14:textId="77777777" w:rsidR="00A85B8D" w:rsidRDefault="00A85B8D" w:rsidP="00A85B8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35E8D2" w14:textId="77777777" w:rsidR="00A85B8D" w:rsidRDefault="00A85B8D" w:rsidP="00A85B8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3318573" w14:textId="5E0F4017" w:rsidR="00A85B8D" w:rsidRDefault="00A85B8D" w:rsidP="00A85B8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DD9595A" w14:textId="1A17B8CB" w:rsidR="00A85B8D" w:rsidRDefault="00A85B8D" w:rsidP="0047777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10C99202" w14:textId="4EA547C6" w:rsidR="00477771" w:rsidRDefault="00477771" w:rsidP="0047777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4C92DF44" w14:textId="398C0D3E" w:rsidR="00477771" w:rsidRDefault="00477771" w:rsidP="0047777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4CE4DFAF" w14:textId="03662674" w:rsidR="00477771" w:rsidRDefault="00477771" w:rsidP="0047777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00DDD682" w14:textId="597AECB3" w:rsidR="00477771" w:rsidRDefault="00477771" w:rsidP="0047777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5BD78710" w14:textId="77777777" w:rsidR="00477771" w:rsidRDefault="00477771" w:rsidP="0047777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4645C3F6" w14:textId="77777777" w:rsidR="00A85B8D" w:rsidRDefault="00A85B8D" w:rsidP="00A85B8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D7B8E5A" w14:textId="77777777" w:rsidR="00A85B8D" w:rsidRDefault="00A85B8D" w:rsidP="00A85B8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81118AC" w14:textId="77777777" w:rsidR="00A85B8D" w:rsidRPr="003D6F25" w:rsidRDefault="00A85B8D" w:rsidP="00A85B8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</w:t>
      </w:r>
    </w:p>
    <w:p w14:paraId="12EC2946" w14:textId="77777777" w:rsidR="00A85B8D" w:rsidRPr="003D6F25" w:rsidRDefault="00A85B8D" w:rsidP="00A85B8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8F80B0B" w14:textId="5A75DDDA" w:rsidR="00A85B8D" w:rsidRDefault="00A85B8D" w:rsidP="00A85B8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477771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ECC69B5" w14:textId="77777777" w:rsidR="00A85B8D" w:rsidRDefault="00A85B8D" w:rsidP="00A85B8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3000DE2" w14:textId="6D4C483E" w:rsidR="00A85B8D" w:rsidRPr="003D6F25" w:rsidRDefault="00477771" w:rsidP="00A85B8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54A0D3CD" wp14:editId="703E2420">
            <wp:simplePos x="0" y="0"/>
            <wp:positionH relativeFrom="column">
              <wp:posOffset>-750627</wp:posOffset>
            </wp:positionH>
            <wp:positionV relativeFrom="paragraph">
              <wp:posOffset>174625</wp:posOffset>
            </wp:positionV>
            <wp:extent cx="266065" cy="474980"/>
            <wp:effectExtent l="0" t="0" r="6350" b="1270"/>
            <wp:wrapNone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14:paraId="01B9FC54" w14:textId="5D966277" w:rsidR="00A85B8D" w:rsidRPr="002A552E" w:rsidRDefault="00477771" w:rsidP="00A85B8D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4</w:t>
      </w:r>
      <w:r w:rsidR="00A85B8D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A85B8D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T </w:t>
      </w:r>
      <w:r w:rsidR="00A85B8D" w:rsidRPr="00570F59">
        <w:rPr>
          <w:rFonts w:ascii="Times New Roman" w:hAnsi="Times New Roman" w:cs="Times New Roman"/>
          <w:color w:val="000000"/>
          <w:sz w:val="24"/>
          <w:szCs w:val="24"/>
        </w:rPr>
        <w:t>=</w:t>
      </w:r>
      <w:r w:rsidR="00A85B8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A85B8D" w:rsidRPr="002A552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40" w:dyaOrig="660" w14:anchorId="433C774F">
          <v:shape id="_x0000_i1044" type="#_x0000_t75" style="width:11.8pt;height:33.3pt" o:ole="">
            <v:imagedata r:id="rId14" o:title=""/>
          </v:shape>
          <o:OLEObject Type="Embed" ProgID="Equation.DSMT4" ShapeID="_x0000_i1044" DrawAspect="Content" ObjectID="_1661698065" r:id="rId15"/>
        </w:object>
      </w:r>
      <w:r w:rsidR="00A85B8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A85B8D" w:rsidRPr="00570F59">
        <w:rPr>
          <w:rFonts w:ascii="Times New Roman" w:hAnsi="Times New Roman" w:cs="Times New Roman"/>
          <w:color w:val="000000"/>
          <w:sz w:val="24"/>
          <w:szCs w:val="24"/>
        </w:rPr>
        <w:t>+ 5</w:t>
      </w:r>
    </w:p>
    <w:p w14:paraId="5711C1D6" w14:textId="77777777" w:rsidR="00A85B8D" w:rsidRPr="00570F59" w:rsidRDefault="00A85B8D" w:rsidP="00A85B8D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Here is Spencer’s method to make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q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the subject of the formula.</w:t>
      </w:r>
    </w:p>
    <w:p w14:paraId="5F4605BC" w14:textId="77777777" w:rsidR="00A85B8D" w:rsidRPr="00570F59" w:rsidRDefault="00A85B8D" w:rsidP="00A85B8D">
      <w:pPr>
        <w:autoSpaceDE w:val="0"/>
        <w:autoSpaceDN w:val="0"/>
        <w:adjustRightInd w:val="0"/>
        <w:spacing w:line="36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2 </w:t>
      </w:r>
      <w:r w:rsidRPr="003B7AA3">
        <w:rPr>
          <w:rFonts w:ascii="Times New Roman" w:eastAsia="MS Gothic" w:hAnsi="Times New Roman" w:cs="Times New Roman"/>
          <w:color w:val="000000"/>
          <w:sz w:val="24"/>
        </w:rPr>
        <w:t>×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T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=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q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+ 5</w:t>
      </w:r>
    </w:p>
    <w:p w14:paraId="1C56E9B8" w14:textId="77777777" w:rsidR="00A85B8D" w:rsidRPr="00570F59" w:rsidRDefault="00A85B8D" w:rsidP="00A85B8D">
      <w:pPr>
        <w:autoSpaceDE w:val="0"/>
        <w:autoSpaceDN w:val="0"/>
        <w:adjustRightInd w:val="0"/>
        <w:spacing w:line="360" w:lineRule="auto"/>
        <w:ind w:firstLine="851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q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= 2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T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– 5</w:t>
      </w:r>
    </w:p>
    <w:p w14:paraId="4D510B50" w14:textId="77777777" w:rsidR="00A85B8D" w:rsidRPr="00570F59" w:rsidRDefault="00A85B8D" w:rsidP="00A85B8D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What mistake did Spencer make in the first line of his method?</w:t>
      </w:r>
    </w:p>
    <w:p w14:paraId="392BE33D" w14:textId="77777777" w:rsidR="00A85B8D" w:rsidRPr="00570F59" w:rsidRDefault="00A85B8D" w:rsidP="00A85B8D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63B97991" w14:textId="77777777" w:rsidR="00A85B8D" w:rsidRPr="00570F59" w:rsidRDefault="00A85B8D" w:rsidP="00A85B8D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5D79AAC8" w14:textId="77777777" w:rsidR="00A85B8D" w:rsidRPr="00570F59" w:rsidRDefault="00A85B8D" w:rsidP="00A85B8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1F99A535" w14:textId="2BEECB16" w:rsidR="00A85B8D" w:rsidRPr="00570F59" w:rsidRDefault="00A85B8D" w:rsidP="00A85B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</w:t>
      </w:r>
      <w:r w:rsidR="00477771">
        <w:rPr>
          <w:rFonts w:ascii="Times New Roman" w:hAnsi="Times New Roman" w:cs="Times New Roman"/>
          <w:b/>
          <w:bCs/>
          <w:color w:val="000000"/>
          <w:sz w:val="24"/>
          <w:szCs w:val="24"/>
        </w:rPr>
        <w:t>4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is 1 mark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6463A0F8" w14:textId="77777777" w:rsidR="00A85B8D" w:rsidRPr="00570F59" w:rsidRDefault="00A85B8D" w:rsidP="00A85B8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774DD645" w14:textId="6FFEB91F" w:rsidR="004A62B7" w:rsidRDefault="004A62B7" w:rsidP="004C12A1">
      <w:pPr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D4638F5" w14:textId="77777777" w:rsidR="00477771" w:rsidRDefault="00477771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br w:type="page"/>
      </w:r>
    </w:p>
    <w:p w14:paraId="111E6FB2" w14:textId="1A13A949" w:rsidR="00992627" w:rsidRPr="00992627" w:rsidRDefault="00477771" w:rsidP="00992627">
      <w:pPr>
        <w:tabs>
          <w:tab w:val="left" w:pos="0"/>
          <w:tab w:val="left" w:pos="354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i/>
          <w:i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5</w:t>
      </w:r>
      <w:r w:rsidR="00992627" w:rsidRPr="00992627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992627" w:rsidRPr="00992627">
        <w:rPr>
          <w:rFonts w:ascii="Times New Roman" w:eastAsia="Calibri" w:hAnsi="Times New Roman" w:cs="Times New Roman"/>
          <w:sz w:val="24"/>
          <w:szCs w:val="24"/>
        </w:rPr>
        <w:t xml:space="preserve">Make </w:t>
      </w:r>
      <w:r w:rsidR="00992627" w:rsidRPr="00992627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k </w:t>
      </w:r>
      <w:r w:rsidR="00992627" w:rsidRPr="00992627">
        <w:rPr>
          <w:rFonts w:ascii="Times New Roman" w:eastAsia="Calibri" w:hAnsi="Times New Roman" w:cs="Times New Roman"/>
          <w:sz w:val="24"/>
          <w:szCs w:val="24"/>
        </w:rPr>
        <w:t>the subject of the formula</w:t>
      </w:r>
      <w:r w:rsidR="00992627" w:rsidRPr="00992627">
        <w:rPr>
          <w:rFonts w:ascii="Times New Roman" w:eastAsia="Calibri" w:hAnsi="Times New Roman" w:cs="Times New Roman"/>
          <w:sz w:val="24"/>
          <w:szCs w:val="24"/>
        </w:rPr>
        <w:tab/>
      </w:r>
      <w:r w:rsidR="00992627" w:rsidRPr="00992627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y </w:t>
      </w:r>
      <w:r w:rsidR="00992627" w:rsidRPr="00992627">
        <w:rPr>
          <w:rFonts w:ascii="Times New Roman" w:eastAsia="Calibri" w:hAnsi="Times New Roman" w:cs="Times New Roman"/>
          <w:sz w:val="24"/>
          <w:szCs w:val="24"/>
        </w:rPr>
        <w:t xml:space="preserve">= </w:t>
      </w:r>
      <w:r w:rsidR="00992627" w:rsidRPr="00992627">
        <w:rPr>
          <w:rFonts w:ascii="Times New Roman" w:eastAsia="Calibri" w:hAnsi="Times New Roman" w:cs="Times New Roman"/>
          <w:position w:val="-6"/>
          <w:sz w:val="24"/>
          <w:szCs w:val="24"/>
        </w:rPr>
        <w:object w:dxaOrig="900" w:dyaOrig="380" w14:anchorId="4EE3B834">
          <v:shape id="_x0000_i1058" type="#_x0000_t75" style="width:45.15pt;height:19.35pt" o:ole="">
            <v:imagedata r:id="rId16" o:title=""/>
          </v:shape>
          <o:OLEObject Type="Embed" ProgID="Equation.DSMT4" ShapeID="_x0000_i1058" DrawAspect="Content" ObjectID="_1661698066" r:id="rId17"/>
        </w:object>
      </w:r>
    </w:p>
    <w:p w14:paraId="57AFBA1B" w14:textId="77777777" w:rsidR="00992627" w:rsidRPr="00992627" w:rsidRDefault="00992627" w:rsidP="0099262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B8391BA" w14:textId="77777777" w:rsidR="00992627" w:rsidRPr="00992627" w:rsidRDefault="00992627" w:rsidP="0099262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17A3FF8" w14:textId="77777777" w:rsidR="00992627" w:rsidRPr="00992627" w:rsidRDefault="00992627" w:rsidP="0099262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9F4FE29" w14:textId="77777777" w:rsidR="00992627" w:rsidRPr="00992627" w:rsidRDefault="00992627" w:rsidP="0099262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6C74868" w14:textId="77777777" w:rsidR="00992627" w:rsidRPr="00992627" w:rsidRDefault="00992627" w:rsidP="0099262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6318BA2" w14:textId="77777777" w:rsidR="00992627" w:rsidRPr="00992627" w:rsidRDefault="00992627" w:rsidP="0099262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5C6951F" w14:textId="77777777" w:rsidR="00992627" w:rsidRPr="00992627" w:rsidRDefault="00992627" w:rsidP="0099262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E53CD35" w14:textId="77777777" w:rsidR="00992627" w:rsidRPr="00992627" w:rsidRDefault="00992627" w:rsidP="0099262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FF44956" w14:textId="77777777" w:rsidR="00992627" w:rsidRPr="00992627" w:rsidRDefault="00992627" w:rsidP="0099262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9AE5556" w14:textId="62D01071" w:rsidR="00992627" w:rsidRDefault="00992627" w:rsidP="0099262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313A8D9" w14:textId="044178F5" w:rsidR="00477771" w:rsidRDefault="00477771" w:rsidP="0099262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ECA0699" w14:textId="77777777" w:rsidR="00477771" w:rsidRPr="00992627" w:rsidRDefault="00477771" w:rsidP="0099262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00CB010" w14:textId="77777777" w:rsidR="00992627" w:rsidRPr="00992627" w:rsidRDefault="00992627" w:rsidP="0099262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1CB3E43" w14:textId="77777777" w:rsidR="00992627" w:rsidRPr="00992627" w:rsidRDefault="00992627" w:rsidP="0099262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D20721F" w14:textId="77777777" w:rsidR="00992627" w:rsidRPr="00992627" w:rsidRDefault="00992627" w:rsidP="0099262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0C6EAAC" w14:textId="77777777" w:rsidR="00992627" w:rsidRPr="00992627" w:rsidRDefault="00992627" w:rsidP="0099262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A25B967" w14:textId="77777777" w:rsidR="00992627" w:rsidRPr="00992627" w:rsidRDefault="00992627" w:rsidP="00992627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992627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...........................</w:t>
      </w:r>
    </w:p>
    <w:p w14:paraId="34467411" w14:textId="257A2201" w:rsidR="00992627" w:rsidRPr="00992627" w:rsidRDefault="00992627" w:rsidP="0099262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992627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 w:rsidR="00477771">
        <w:rPr>
          <w:rFonts w:ascii="Times New Roman" w:eastAsia="Calibri" w:hAnsi="Times New Roman" w:cs="Times New Roman"/>
          <w:b/>
          <w:bCs/>
          <w:sz w:val="24"/>
          <w:szCs w:val="24"/>
        </w:rPr>
        <w:t>5</w:t>
      </w:r>
      <w:r w:rsidRPr="00992627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2 marks)</w:t>
      </w:r>
    </w:p>
    <w:p w14:paraId="0DDF8D3D" w14:textId="77777777" w:rsidR="00992627" w:rsidRPr="00992627" w:rsidRDefault="00992627" w:rsidP="00992627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992627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B9D5E8A" w14:textId="77777777" w:rsidR="00992627" w:rsidRDefault="00992627" w:rsidP="00992627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091E1937" w14:textId="0D9F5D3A" w:rsidR="00992627" w:rsidRPr="00992627" w:rsidRDefault="00477771" w:rsidP="0099262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i/>
          <w:i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6</w:t>
      </w:r>
      <w:r w:rsidR="00992627" w:rsidRPr="00992627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992627" w:rsidRPr="00992627">
        <w:rPr>
          <w:rFonts w:ascii="Times New Roman" w:eastAsia="Calibri" w:hAnsi="Times New Roman" w:cs="Times New Roman"/>
          <w:sz w:val="24"/>
          <w:szCs w:val="24"/>
        </w:rPr>
        <w:t xml:space="preserve">Make </w:t>
      </w:r>
      <w:r w:rsidR="00992627" w:rsidRPr="00992627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t </w:t>
      </w:r>
      <w:r w:rsidR="00992627" w:rsidRPr="00992627">
        <w:rPr>
          <w:rFonts w:ascii="Times New Roman" w:eastAsia="Calibri" w:hAnsi="Times New Roman" w:cs="Times New Roman"/>
          <w:sz w:val="24"/>
          <w:szCs w:val="24"/>
        </w:rPr>
        <w:t xml:space="preserve">the subject of </w:t>
      </w:r>
      <w:r w:rsidR="00992627" w:rsidRPr="00992627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p </w:t>
      </w:r>
      <w:r w:rsidR="00992627" w:rsidRPr="00992627">
        <w:rPr>
          <w:rFonts w:ascii="Times New Roman" w:eastAsia="Calibri" w:hAnsi="Times New Roman" w:cs="Times New Roman"/>
          <w:sz w:val="24"/>
          <w:szCs w:val="24"/>
        </w:rPr>
        <w:t xml:space="preserve">= </w:t>
      </w:r>
      <w:r w:rsidR="00992627" w:rsidRPr="00992627">
        <w:rPr>
          <w:rFonts w:ascii="Times New Roman" w:eastAsia="Calibri" w:hAnsi="Times New Roman" w:cs="Times New Roman"/>
          <w:i/>
          <w:iCs/>
          <w:position w:val="-26"/>
          <w:sz w:val="24"/>
          <w:szCs w:val="24"/>
        </w:rPr>
        <w:object w:dxaOrig="760" w:dyaOrig="700" w14:anchorId="071699FC">
          <v:shape id="_x0000_i1070" type="#_x0000_t75" style="width:38.7pt;height:35.45pt" o:ole="">
            <v:imagedata r:id="rId18" o:title=""/>
          </v:shape>
          <o:OLEObject Type="Embed" ProgID="Equation.DSMT4" ShapeID="_x0000_i1070" DrawAspect="Content" ObjectID="_1661698067" r:id="rId19"/>
        </w:object>
      </w:r>
    </w:p>
    <w:p w14:paraId="62BA0897" w14:textId="77777777" w:rsidR="00992627" w:rsidRPr="00992627" w:rsidRDefault="00992627" w:rsidP="0099262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15E8747E" w14:textId="77777777" w:rsidR="00992627" w:rsidRPr="00992627" w:rsidRDefault="00992627" w:rsidP="0099262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1C9C9A9" w14:textId="77777777" w:rsidR="00992627" w:rsidRPr="00992627" w:rsidRDefault="00992627" w:rsidP="0099262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54A219A" w14:textId="77777777" w:rsidR="00992627" w:rsidRPr="00992627" w:rsidRDefault="00992627" w:rsidP="0099262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7F7D62F" w14:textId="77777777" w:rsidR="00992627" w:rsidRPr="00992627" w:rsidRDefault="00992627" w:rsidP="0099262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9E07641" w14:textId="77777777" w:rsidR="00992627" w:rsidRPr="00992627" w:rsidRDefault="00992627" w:rsidP="0099262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32589C2" w14:textId="77777777" w:rsidR="00992627" w:rsidRPr="00992627" w:rsidRDefault="00992627" w:rsidP="0099262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222B1C5" w14:textId="77777777" w:rsidR="00992627" w:rsidRPr="00992627" w:rsidRDefault="00992627" w:rsidP="0099262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80A8152" w14:textId="77777777" w:rsidR="00992627" w:rsidRPr="00992627" w:rsidRDefault="00992627" w:rsidP="0099262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6100DD1" w14:textId="076C133F" w:rsidR="00992627" w:rsidRDefault="00992627" w:rsidP="0099262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82B0E6F" w14:textId="06D59B29" w:rsidR="00477771" w:rsidRDefault="00477771" w:rsidP="0099262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BAE1769" w14:textId="70C4F4BA" w:rsidR="00477771" w:rsidRDefault="00477771" w:rsidP="0099262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EED7EC0" w14:textId="08247D45" w:rsidR="00477771" w:rsidRDefault="00477771" w:rsidP="0099262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AE67AA8" w14:textId="76FC80E1" w:rsidR="00477771" w:rsidRDefault="00477771" w:rsidP="0099262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FE92FB3" w14:textId="3FD7B886" w:rsidR="00477771" w:rsidRDefault="00477771" w:rsidP="0099262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0EEDB66" w14:textId="77777777" w:rsidR="00992627" w:rsidRPr="00992627" w:rsidRDefault="00992627" w:rsidP="0099262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663B50A" w14:textId="77777777" w:rsidR="00992627" w:rsidRPr="00992627" w:rsidRDefault="00992627" w:rsidP="0099262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A252A6E" w14:textId="77777777" w:rsidR="00992627" w:rsidRPr="00992627" w:rsidRDefault="00992627" w:rsidP="0099262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ED9AA15" w14:textId="77777777" w:rsidR="00992627" w:rsidRPr="00992627" w:rsidRDefault="00992627" w:rsidP="0099262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F5EC596" w14:textId="77777777" w:rsidR="00992627" w:rsidRPr="00992627" w:rsidRDefault="00992627" w:rsidP="0099262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1CF0328" w14:textId="77777777" w:rsidR="00992627" w:rsidRPr="00992627" w:rsidRDefault="00992627" w:rsidP="0099262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DB8CC28" w14:textId="77777777" w:rsidR="00992627" w:rsidRPr="00992627" w:rsidRDefault="00992627" w:rsidP="0099262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57CDDF7" w14:textId="77777777" w:rsidR="00992627" w:rsidRPr="00992627" w:rsidRDefault="00992627" w:rsidP="00992627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992627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</w:t>
      </w:r>
    </w:p>
    <w:p w14:paraId="325C38DA" w14:textId="50D26553" w:rsidR="00992627" w:rsidRPr="00992627" w:rsidRDefault="00992627" w:rsidP="0099262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992627">
        <w:rPr>
          <w:rFonts w:ascii="Times New Roman" w:eastAsia="Calibri" w:hAnsi="Times New Roman" w:cs="Times New Roman"/>
          <w:b/>
          <w:sz w:val="24"/>
          <w:szCs w:val="24"/>
        </w:rPr>
        <w:t>(Total</w:t>
      </w:r>
      <w:r w:rsidRPr="00992627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for Question </w:t>
      </w:r>
      <w:r w:rsidR="00477771">
        <w:rPr>
          <w:rFonts w:ascii="Times New Roman" w:eastAsia="Calibri" w:hAnsi="Times New Roman" w:cs="Times New Roman"/>
          <w:b/>
          <w:bCs/>
          <w:sz w:val="24"/>
          <w:szCs w:val="24"/>
        </w:rPr>
        <w:t>6</w:t>
      </w:r>
      <w:r w:rsidRPr="00992627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3 marks)</w:t>
      </w:r>
    </w:p>
    <w:p w14:paraId="16FDE129" w14:textId="77777777" w:rsidR="00992627" w:rsidRPr="00992627" w:rsidRDefault="00992627" w:rsidP="0099262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992627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D6A4DC0" w14:textId="27431D5A" w:rsidR="00992627" w:rsidRPr="00992627" w:rsidRDefault="00D07588" w:rsidP="0099262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ind w:hanging="540"/>
        <w:jc w:val="both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8480" behindDoc="1" locked="0" layoutInCell="1" allowOverlap="1" wp14:anchorId="54C9C708" wp14:editId="365675F4">
            <wp:simplePos x="0" y="0"/>
            <wp:positionH relativeFrom="column">
              <wp:posOffset>-723331</wp:posOffset>
            </wp:positionH>
            <wp:positionV relativeFrom="paragraph">
              <wp:posOffset>-29987</wp:posOffset>
            </wp:positionV>
            <wp:extent cx="266065" cy="474980"/>
            <wp:effectExtent l="0" t="0" r="6350" b="1270"/>
            <wp:wrapNone/>
            <wp:docPr id="6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47777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7</w:t>
      </w:r>
      <w:r w:rsidR="00992627" w:rsidRPr="0099262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</w:t>
      </w:r>
      <w:r w:rsidR="00992627" w:rsidRPr="0099262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992627" w:rsidRPr="00992627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u </w:t>
      </w:r>
      <w:r w:rsidR="00992627" w:rsidRPr="00992627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= </w:t>
      </w:r>
      <w:r w:rsidR="00992627" w:rsidRPr="00992627">
        <w:rPr>
          <w:rFonts w:ascii="Times New Roman" w:eastAsia="Calibri" w:hAnsi="Times New Roman" w:cs="Times New Roman"/>
          <w:position w:val="-24"/>
          <w:sz w:val="24"/>
          <w:szCs w:val="24"/>
          <w:lang w:eastAsia="en-GB"/>
        </w:rPr>
        <w:object w:dxaOrig="300" w:dyaOrig="620" w14:anchorId="70020E81">
          <v:shape id="_x0000_i1072" type="#_x0000_t75" style="width:15.05pt;height:30.1pt" o:ole="">
            <v:imagedata r:id="rId20" o:title=""/>
          </v:shape>
          <o:OLEObject Type="Embed" ProgID="Equation.3" ShapeID="_x0000_i1072" DrawAspect="Content" ObjectID="_1661698068" r:id="rId21"/>
        </w:object>
      </w:r>
      <w:r w:rsidR="00992627" w:rsidRPr="00992627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+ 2</w:t>
      </w:r>
    </w:p>
    <w:p w14:paraId="62357838" w14:textId="77777777" w:rsidR="00992627" w:rsidRPr="00992627" w:rsidRDefault="00992627" w:rsidP="0099262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851E266" w14:textId="1A1C3261" w:rsidR="00992627" w:rsidRPr="00992627" w:rsidRDefault="00992627" w:rsidP="0099262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992627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Make </w:t>
      </w:r>
      <w:r w:rsidRPr="00992627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t </w:t>
      </w:r>
      <w:r w:rsidRPr="00992627">
        <w:rPr>
          <w:rFonts w:ascii="Times New Roman" w:eastAsia="Calibri" w:hAnsi="Times New Roman" w:cs="Times New Roman"/>
          <w:sz w:val="24"/>
          <w:szCs w:val="24"/>
          <w:lang w:eastAsia="en-GB"/>
        </w:rPr>
        <w:t>the subject of the formula.</w:t>
      </w:r>
    </w:p>
    <w:p w14:paraId="386725AB" w14:textId="77777777" w:rsidR="00992627" w:rsidRPr="00992627" w:rsidRDefault="00992627" w:rsidP="0099262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81CD6F4" w14:textId="77777777" w:rsidR="00992627" w:rsidRPr="00992627" w:rsidRDefault="00992627" w:rsidP="0099262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56F3392" w14:textId="77777777" w:rsidR="00992627" w:rsidRPr="00992627" w:rsidRDefault="00992627" w:rsidP="0099262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61A3538" w14:textId="77777777" w:rsidR="00992627" w:rsidRPr="00992627" w:rsidRDefault="00992627" w:rsidP="0099262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6785C44" w14:textId="77777777" w:rsidR="00992627" w:rsidRPr="00992627" w:rsidRDefault="00992627" w:rsidP="0099262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2787C03" w14:textId="77777777" w:rsidR="00992627" w:rsidRPr="00992627" w:rsidRDefault="00992627" w:rsidP="0099262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33A5ABB" w14:textId="77777777" w:rsidR="00992627" w:rsidRPr="00992627" w:rsidRDefault="00992627" w:rsidP="0099262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0B77108" w14:textId="77777777" w:rsidR="00992627" w:rsidRPr="00992627" w:rsidRDefault="00992627" w:rsidP="0099262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878031D" w14:textId="77777777" w:rsidR="00992627" w:rsidRPr="00992627" w:rsidRDefault="00992627" w:rsidP="0099262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F1C6D1D" w14:textId="77777777" w:rsidR="00992627" w:rsidRPr="00992627" w:rsidRDefault="00992627" w:rsidP="0099262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992627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6092DBDB" w14:textId="77777777" w:rsidR="00992627" w:rsidRPr="00992627" w:rsidRDefault="00992627" w:rsidP="00992627">
      <w:pPr>
        <w:tabs>
          <w:tab w:val="left" w:pos="3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99262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3)</w:t>
      </w:r>
    </w:p>
    <w:p w14:paraId="7D095717" w14:textId="61FBCE35" w:rsidR="00992627" w:rsidRPr="00992627" w:rsidRDefault="00992627" w:rsidP="0099262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99262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477771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7</w:t>
      </w:r>
      <w:r w:rsidRPr="0099262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7 marks)</w:t>
      </w:r>
    </w:p>
    <w:p w14:paraId="6A5F1B31" w14:textId="77777777" w:rsidR="00992627" w:rsidRPr="00992627" w:rsidRDefault="00992627" w:rsidP="0099262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992627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DA32128" w14:textId="4B8B57DE" w:rsidR="00992627" w:rsidRPr="00992627" w:rsidRDefault="00D07588" w:rsidP="0099262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 wp14:anchorId="1BEC1587" wp14:editId="0354033E">
            <wp:simplePos x="0" y="0"/>
            <wp:positionH relativeFrom="column">
              <wp:posOffset>-723331</wp:posOffset>
            </wp:positionH>
            <wp:positionV relativeFrom="paragraph">
              <wp:posOffset>174625</wp:posOffset>
            </wp:positionV>
            <wp:extent cx="266065" cy="474980"/>
            <wp:effectExtent l="0" t="0" r="6350" b="1270"/>
            <wp:wrapNone/>
            <wp:docPr id="7" name="Picture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14:paraId="400971F5" w14:textId="3B9B2FF3" w:rsidR="00477771" w:rsidRPr="00992627" w:rsidRDefault="00477771" w:rsidP="00477771">
      <w:pPr>
        <w:tabs>
          <w:tab w:val="left" w:pos="420"/>
        </w:tabs>
        <w:autoSpaceDE w:val="0"/>
        <w:autoSpaceDN w:val="0"/>
        <w:adjustRightInd w:val="0"/>
        <w:spacing w:after="0" w:line="240" w:lineRule="auto"/>
        <w:ind w:hanging="560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8</w:t>
      </w:r>
      <w:r w:rsidRPr="00992627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Pr="00992627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Pr="00992627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Make </w:t>
      </w:r>
      <w:r w:rsidRPr="00992627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t </w:t>
      </w:r>
      <w:r w:rsidRPr="00992627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the subject of the formula </w:t>
      </w:r>
      <w:r w:rsidRPr="00992627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k</w:t>
      </w:r>
      <w:r w:rsidRPr="00992627">
        <w:rPr>
          <w:rFonts w:ascii="Times New Roman" w:eastAsia="Times New Roman" w:hAnsi="Times New Roman" w:cs="Times New Roman"/>
          <w:iCs/>
          <w:sz w:val="24"/>
          <w:szCs w:val="24"/>
          <w:lang w:eastAsia="en-GB"/>
        </w:rPr>
        <w:t xml:space="preserve"> = </w:t>
      </w:r>
      <w:r w:rsidRPr="00992627">
        <w:rPr>
          <w:rFonts w:ascii="Times New Roman" w:eastAsia="Times New Roman" w:hAnsi="Times New Roman" w:cs="Times New Roman"/>
          <w:iCs/>
          <w:position w:val="-24"/>
          <w:sz w:val="24"/>
          <w:szCs w:val="24"/>
          <w:lang w:eastAsia="en-GB"/>
        </w:rPr>
        <w:object w:dxaOrig="800" w:dyaOrig="620" w14:anchorId="79334C77">
          <v:shape id="_x0000_i1079" type="#_x0000_t75" style="width:39.75pt;height:31.15pt" o:ole="">
            <v:imagedata r:id="rId22" o:title=""/>
          </v:shape>
          <o:OLEObject Type="Embed" ProgID="Equation.3" ShapeID="_x0000_i1079" DrawAspect="Content" ObjectID="_1661698069" r:id="rId23"/>
        </w:object>
      </w:r>
    </w:p>
    <w:p w14:paraId="4565A03E" w14:textId="77777777" w:rsidR="00477771" w:rsidRPr="00992627" w:rsidRDefault="00477771" w:rsidP="00477771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6C13500" w14:textId="77777777" w:rsidR="00477771" w:rsidRPr="00992627" w:rsidRDefault="00477771" w:rsidP="00477771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D1B2FF9" w14:textId="77777777" w:rsidR="00477771" w:rsidRPr="00992627" w:rsidRDefault="00477771" w:rsidP="00477771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70C174F" w14:textId="77777777" w:rsidR="00477771" w:rsidRPr="00992627" w:rsidRDefault="00477771" w:rsidP="00477771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5E6FFD9" w14:textId="77777777" w:rsidR="00477771" w:rsidRPr="00992627" w:rsidRDefault="00477771" w:rsidP="00477771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9F212FA" w14:textId="77777777" w:rsidR="00477771" w:rsidRPr="00992627" w:rsidRDefault="00477771" w:rsidP="00477771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6CEF749" w14:textId="77777777" w:rsidR="00477771" w:rsidRPr="00992627" w:rsidRDefault="00477771" w:rsidP="00477771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CF165AA" w14:textId="6C0CB710" w:rsidR="00477771" w:rsidRDefault="00477771" w:rsidP="00477771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ED7D2C7" w14:textId="78BE00C5" w:rsidR="00477771" w:rsidRDefault="00477771" w:rsidP="00477771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C3075A9" w14:textId="5A1EA40B" w:rsidR="00477771" w:rsidRDefault="00477771" w:rsidP="00477771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488170E" w14:textId="53E964DA" w:rsidR="00477771" w:rsidRDefault="00477771" w:rsidP="00477771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BCEE732" w14:textId="77777777" w:rsidR="00477771" w:rsidRPr="00992627" w:rsidRDefault="00477771" w:rsidP="00477771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3D602CC" w14:textId="77777777" w:rsidR="00477771" w:rsidRPr="00992627" w:rsidRDefault="00477771" w:rsidP="00477771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436365C" w14:textId="77777777" w:rsidR="00477771" w:rsidRPr="00992627" w:rsidRDefault="00477771" w:rsidP="00477771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ED030A0" w14:textId="77777777" w:rsidR="00477771" w:rsidRPr="00992627" w:rsidRDefault="00477771" w:rsidP="00477771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3E655B9" w14:textId="77777777" w:rsidR="00477771" w:rsidRPr="00992627" w:rsidRDefault="00477771" w:rsidP="00477771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6736DC0" w14:textId="77777777" w:rsidR="00477771" w:rsidRPr="00992627" w:rsidRDefault="00477771" w:rsidP="00477771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5464CE6" w14:textId="77777777" w:rsidR="00477771" w:rsidRPr="00992627" w:rsidRDefault="00477771" w:rsidP="00477771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992627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...........................</w:t>
      </w:r>
    </w:p>
    <w:p w14:paraId="1500C77C" w14:textId="58C9BD34" w:rsidR="00477771" w:rsidRPr="00992627" w:rsidRDefault="00477771" w:rsidP="00477771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992627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8</w:t>
      </w:r>
      <w:r w:rsidRPr="00992627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4 marks)</w:t>
      </w:r>
    </w:p>
    <w:p w14:paraId="59F18ECD" w14:textId="77777777" w:rsidR="00477771" w:rsidRPr="00992627" w:rsidRDefault="00477771" w:rsidP="00477771">
      <w:p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s-ES" w:eastAsia="en-GB"/>
        </w:rPr>
      </w:pPr>
      <w:r w:rsidRPr="00992627">
        <w:rPr>
          <w:rFonts w:ascii="Times New Roman" w:eastAsia="Times New Roman" w:hAnsi="Times New Roman" w:cs="Times New Roman"/>
          <w:b/>
          <w:bCs/>
          <w:sz w:val="24"/>
          <w:szCs w:val="24"/>
          <w:lang w:val="es-ES" w:eastAsia="en-GB"/>
        </w:rPr>
        <w:t>___________________________________________________________________________</w:t>
      </w:r>
    </w:p>
    <w:p w14:paraId="0FAB8CA0" w14:textId="3BB6AA47" w:rsidR="00477771" w:rsidRPr="00992627" w:rsidRDefault="00D07588" w:rsidP="0047777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72576" behindDoc="1" locked="0" layoutInCell="1" allowOverlap="1" wp14:anchorId="69AF3C55" wp14:editId="0CF72607">
            <wp:simplePos x="0" y="0"/>
            <wp:positionH relativeFrom="column">
              <wp:posOffset>-736979</wp:posOffset>
            </wp:positionH>
            <wp:positionV relativeFrom="paragraph">
              <wp:posOffset>-109182</wp:posOffset>
            </wp:positionV>
            <wp:extent cx="266065" cy="474980"/>
            <wp:effectExtent l="0" t="0" r="6350" b="1270"/>
            <wp:wrapNone/>
            <wp:docPr id="8" name="Pictur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74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477771">
        <w:rPr>
          <w:rFonts w:ascii="Times New Roman" w:eastAsia="Calibri" w:hAnsi="Times New Roman" w:cs="Times New Roman"/>
          <w:b/>
          <w:bCs/>
          <w:sz w:val="24"/>
          <w:szCs w:val="24"/>
        </w:rPr>
        <w:t>9</w:t>
      </w:r>
      <w:r w:rsidR="00477771" w:rsidRPr="00992627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477771" w:rsidRPr="00992627">
        <w:rPr>
          <w:rFonts w:ascii="Times New Roman" w:eastAsia="Calibri" w:hAnsi="Times New Roman" w:cs="Times New Roman"/>
          <w:sz w:val="24"/>
          <w:szCs w:val="24"/>
        </w:rPr>
        <w:t xml:space="preserve">Make </w:t>
      </w:r>
      <w:proofErr w:type="spellStart"/>
      <w:r w:rsidR="00477771" w:rsidRPr="00992627">
        <w:rPr>
          <w:rFonts w:ascii="Times New Roman" w:eastAsia="Calibri" w:hAnsi="Times New Roman" w:cs="Times New Roman"/>
          <w:i/>
          <w:iCs/>
          <w:sz w:val="24"/>
          <w:szCs w:val="24"/>
        </w:rPr>
        <w:t>m</w:t>
      </w:r>
      <w:proofErr w:type="spellEnd"/>
      <w:r w:rsidR="00477771" w:rsidRPr="00992627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 </w:t>
      </w:r>
      <w:r w:rsidR="00477771" w:rsidRPr="00992627">
        <w:rPr>
          <w:rFonts w:ascii="Times New Roman" w:eastAsia="Calibri" w:hAnsi="Times New Roman" w:cs="Times New Roman"/>
          <w:sz w:val="24"/>
          <w:szCs w:val="24"/>
        </w:rPr>
        <w:t>the subject of</w:t>
      </w:r>
    </w:p>
    <w:p w14:paraId="433E9BF5" w14:textId="77777777" w:rsidR="00477771" w:rsidRPr="00992627" w:rsidRDefault="00477771" w:rsidP="0047777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</w:p>
    <w:p w14:paraId="53F1EAEE" w14:textId="77777777" w:rsidR="00477771" w:rsidRPr="00992627" w:rsidRDefault="00477771" w:rsidP="0047777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992627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140" w:dyaOrig="620" w14:anchorId="35FEEBDF">
          <v:shape id="_x0000_i1075" type="#_x0000_t75" style="width:56.95pt;height:31.15pt" o:ole="">
            <v:imagedata r:id="rId24" o:title=""/>
          </v:shape>
          <o:OLEObject Type="Embed" ProgID="Equation.DSMT4" ShapeID="_x0000_i1075" DrawAspect="Content" ObjectID="_1661698070" r:id="rId25"/>
        </w:object>
      </w:r>
    </w:p>
    <w:p w14:paraId="02CEA001" w14:textId="77777777" w:rsidR="00477771" w:rsidRPr="00992627" w:rsidRDefault="00477771" w:rsidP="0047777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</w:p>
    <w:p w14:paraId="4BDCFD49" w14:textId="77777777" w:rsidR="00477771" w:rsidRPr="00992627" w:rsidRDefault="00477771" w:rsidP="0047777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</w:p>
    <w:p w14:paraId="77EDB8D4" w14:textId="77777777" w:rsidR="00477771" w:rsidRPr="00992627" w:rsidRDefault="00477771" w:rsidP="0047777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</w:p>
    <w:p w14:paraId="75D88FA7" w14:textId="77777777" w:rsidR="00477771" w:rsidRPr="00992627" w:rsidRDefault="00477771" w:rsidP="0047777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</w:p>
    <w:p w14:paraId="100BF694" w14:textId="77777777" w:rsidR="00477771" w:rsidRPr="00992627" w:rsidRDefault="00477771" w:rsidP="0047777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  <w:bookmarkStart w:id="2" w:name="_GoBack"/>
      <w:bookmarkEnd w:id="2"/>
    </w:p>
    <w:p w14:paraId="35FF3773" w14:textId="77777777" w:rsidR="00477771" w:rsidRPr="00992627" w:rsidRDefault="00477771" w:rsidP="0047777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</w:p>
    <w:p w14:paraId="1AFF0CA6" w14:textId="77777777" w:rsidR="00477771" w:rsidRPr="00992627" w:rsidRDefault="00477771" w:rsidP="0047777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</w:p>
    <w:p w14:paraId="4594F5ED" w14:textId="77777777" w:rsidR="00477771" w:rsidRPr="00992627" w:rsidRDefault="00477771" w:rsidP="0047777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</w:p>
    <w:p w14:paraId="7EAB52B8" w14:textId="77777777" w:rsidR="00477771" w:rsidRPr="00992627" w:rsidRDefault="00477771" w:rsidP="0047777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</w:p>
    <w:p w14:paraId="0D9163F1" w14:textId="77777777" w:rsidR="00477771" w:rsidRPr="00992627" w:rsidRDefault="00477771" w:rsidP="0047777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</w:p>
    <w:p w14:paraId="1DB3DB36" w14:textId="77777777" w:rsidR="00477771" w:rsidRPr="00992627" w:rsidRDefault="00477771" w:rsidP="0047777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</w:p>
    <w:p w14:paraId="17ED651C" w14:textId="77777777" w:rsidR="00477771" w:rsidRPr="00992627" w:rsidRDefault="00477771" w:rsidP="0047777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</w:p>
    <w:p w14:paraId="094CA962" w14:textId="062BC748" w:rsidR="00477771" w:rsidRDefault="00477771" w:rsidP="0047777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</w:p>
    <w:p w14:paraId="5888B719" w14:textId="0FE51ECA" w:rsidR="00477771" w:rsidRDefault="00477771" w:rsidP="0047777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</w:p>
    <w:p w14:paraId="63DAE3A7" w14:textId="77777777" w:rsidR="00477771" w:rsidRDefault="00477771" w:rsidP="0047777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</w:p>
    <w:p w14:paraId="5D0ACFA5" w14:textId="77777777" w:rsidR="00477771" w:rsidRPr="00992627" w:rsidRDefault="00477771" w:rsidP="0047777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</w:p>
    <w:p w14:paraId="02CCCBE1" w14:textId="77777777" w:rsidR="00477771" w:rsidRPr="00992627" w:rsidRDefault="00477771" w:rsidP="0047777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</w:p>
    <w:p w14:paraId="05B62F8A" w14:textId="77777777" w:rsidR="00477771" w:rsidRPr="00992627" w:rsidRDefault="00477771" w:rsidP="0047777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</w:p>
    <w:p w14:paraId="394A6879" w14:textId="77777777" w:rsidR="00477771" w:rsidRPr="00992627" w:rsidRDefault="00477771" w:rsidP="0047777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</w:p>
    <w:p w14:paraId="7696C249" w14:textId="77777777" w:rsidR="00477771" w:rsidRPr="00992627" w:rsidRDefault="00477771" w:rsidP="0047777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</w:p>
    <w:p w14:paraId="10A8615C" w14:textId="77777777" w:rsidR="00477771" w:rsidRPr="00992627" w:rsidRDefault="00477771" w:rsidP="0047777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</w:p>
    <w:p w14:paraId="26ABBD32" w14:textId="77777777" w:rsidR="00477771" w:rsidRPr="00992627" w:rsidRDefault="00477771" w:rsidP="0047777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</w:p>
    <w:p w14:paraId="2585F88A" w14:textId="77777777" w:rsidR="00477771" w:rsidRPr="00992627" w:rsidRDefault="00477771" w:rsidP="0047777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</w:p>
    <w:p w14:paraId="1F9C83A7" w14:textId="77777777" w:rsidR="00477771" w:rsidRPr="00992627" w:rsidRDefault="00477771" w:rsidP="00477771">
      <w:p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</w:p>
    <w:p w14:paraId="52735603" w14:textId="77777777" w:rsidR="00477771" w:rsidRPr="00992627" w:rsidRDefault="00477771" w:rsidP="0047777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992627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</w:t>
      </w:r>
    </w:p>
    <w:p w14:paraId="2DB7A1B5" w14:textId="20C97516" w:rsidR="00477771" w:rsidRPr="00992627" w:rsidRDefault="00477771" w:rsidP="0047777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992627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9</w:t>
      </w:r>
      <w:r w:rsidRPr="00992627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4 marks)</w:t>
      </w:r>
    </w:p>
    <w:p w14:paraId="1F1E0C03" w14:textId="67EA6052" w:rsidR="004A62B7" w:rsidRDefault="004A62B7" w:rsidP="004A62B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>
        <w:rPr>
          <w:noProof/>
        </w:rPr>
        <mc:AlternateContent>
          <mc:Choice Requires="wps">
            <w:drawing>
              <wp:anchor distT="4294967294" distB="4294967294" distL="114300" distR="114300" simplePos="0" relativeHeight="251663360" behindDoc="0" locked="0" layoutInCell="1" allowOverlap="1" wp14:anchorId="795A7A98" wp14:editId="43F02D18">
                <wp:simplePos x="0" y="0"/>
                <wp:positionH relativeFrom="column">
                  <wp:posOffset>-11430</wp:posOffset>
                </wp:positionH>
                <wp:positionV relativeFrom="paragraph">
                  <wp:posOffset>221302</wp:posOffset>
                </wp:positionV>
                <wp:extent cx="5745480" cy="0"/>
                <wp:effectExtent l="0" t="19050" r="2667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4548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4CECCB2" id="Straight Connector 18" o:spid="_x0000_s1026" style="position:absolute;z-index:25166336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.9pt,17.45pt" to="451.5pt,1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" strokecolor="windowText" strokeweight="3pt">
                <v:stroke joinstyle="miter"/>
                <o:lock v:ext="edit" shapetype="f"/>
              </v:line>
            </w:pict>
          </mc:Fallback>
        </mc:AlternateConten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593343D" w14:textId="28944755" w:rsidR="004A62B7" w:rsidRDefault="004A62B7" w:rsidP="004A62B7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TOTAL MARKS FOR PAPER: </w:t>
      </w:r>
      <w:r w:rsidR="00992627">
        <w:rPr>
          <w:rFonts w:ascii="Times New Roman" w:hAnsi="Times New Roman"/>
          <w:b/>
          <w:bCs/>
          <w:sz w:val="24"/>
          <w:szCs w:val="24"/>
        </w:rPr>
        <w:t>2</w:t>
      </w:r>
      <w:r w:rsidR="00477771">
        <w:rPr>
          <w:rFonts w:ascii="Times New Roman" w:hAnsi="Times New Roman"/>
          <w:b/>
          <w:bCs/>
          <w:sz w:val="24"/>
          <w:szCs w:val="24"/>
        </w:rPr>
        <w:t>5</w:t>
      </w:r>
    </w:p>
    <w:p w14:paraId="6FD8AE6F" w14:textId="77777777" w:rsidR="004A62B7" w:rsidRDefault="004A62B7" w:rsidP="004C12A1"/>
    <w:sectPr w:rsidR="004A62B7">
      <w:headerReference w:type="default" r:id="rId26"/>
      <w:footerReference w:type="default" r:id="rId27"/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6026470" w14:textId="77777777" w:rsidR="00706688" w:rsidRDefault="00706688" w:rsidP="0091293C">
      <w:pPr>
        <w:spacing w:after="0" w:line="240" w:lineRule="auto"/>
      </w:pPr>
      <w:r>
        <w:separator/>
      </w:r>
    </w:p>
  </w:endnote>
  <w:endnote w:type="continuationSeparator" w:id="0">
    <w:p w14:paraId="1FD3EB2E" w14:textId="77777777" w:rsidR="00706688" w:rsidRDefault="00706688" w:rsidP="009129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116959" w14:textId="77777777" w:rsidR="0091293C" w:rsidRPr="0091293C" w:rsidRDefault="0091293C" w:rsidP="0091293C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spacing w:after="0" w:line="240" w:lineRule="auto"/>
      <w:rPr>
        <w:rFonts w:ascii="Times New Roman" w:eastAsia="Calibri" w:hAnsi="Times New Roman" w:cs="Times New Roman"/>
        <w:i/>
        <w:iCs/>
        <w:sz w:val="18"/>
        <w:szCs w:val="18"/>
      </w:rPr>
    </w:pPr>
    <w:r w:rsidRPr="0091293C">
      <w:rPr>
        <w:rFonts w:ascii="Times New Roman" w:eastAsia="Calibri" w:hAnsi="Times New Roman" w:cs="Times New Roman"/>
        <w:sz w:val="18"/>
        <w:szCs w:val="18"/>
      </w:rPr>
      <w:t>This publication may only be reproduced in accordance with Pearson Education Limited copyright policy.</w:t>
    </w:r>
  </w:p>
  <w:p w14:paraId="40601396" w14:textId="636CE64F" w:rsidR="0091293C" w:rsidRPr="0091293C" w:rsidRDefault="0091293C" w:rsidP="0091293C">
    <w:pPr>
      <w:widowControl w:val="0"/>
      <w:tabs>
        <w:tab w:val="left" w:pos="0"/>
        <w:tab w:val="left" w:pos="2471"/>
      </w:tabs>
      <w:autoSpaceDE w:val="0"/>
      <w:autoSpaceDN w:val="0"/>
      <w:adjustRightInd w:val="0"/>
      <w:spacing w:after="0" w:line="240" w:lineRule="auto"/>
      <w:rPr>
        <w:rFonts w:ascii="Times New Roman" w:eastAsia="Calibri" w:hAnsi="Times New Roman" w:cs="Times New Roman"/>
        <w:sz w:val="18"/>
        <w:szCs w:val="18"/>
      </w:rPr>
    </w:pPr>
    <w:r w:rsidRPr="0091293C">
      <w:rPr>
        <w:rFonts w:ascii="Times New Roman" w:eastAsia="Calibri" w:hAnsi="Times New Roman" w:cs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04888B6" w14:textId="77777777" w:rsidR="00706688" w:rsidRDefault="00706688" w:rsidP="0091293C">
      <w:pPr>
        <w:spacing w:after="0" w:line="240" w:lineRule="auto"/>
      </w:pPr>
      <w:r>
        <w:separator/>
      </w:r>
    </w:p>
  </w:footnote>
  <w:footnote w:type="continuationSeparator" w:id="0">
    <w:p w14:paraId="67AE96B9" w14:textId="77777777" w:rsidR="00706688" w:rsidRDefault="00706688" w:rsidP="0091293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841FC15" w14:textId="6C1F4391" w:rsidR="0091293C" w:rsidRDefault="0091293C" w:rsidP="0091293C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 xml:space="preserve">1MA1 Higher themed papers: </w:t>
    </w:r>
    <w:r>
      <w:rPr>
        <w:rFonts w:ascii="Times New Roman" w:hAnsi="Times New Roman"/>
        <w:b/>
        <w:bCs/>
        <w:sz w:val="24"/>
        <w:szCs w:val="24"/>
      </w:rPr>
      <w:t>Change the subject</w:t>
    </w:r>
  </w:p>
  <w:p w14:paraId="711072E7" w14:textId="77777777" w:rsidR="0091293C" w:rsidRDefault="0091293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F56B98"/>
    <w:multiLevelType w:val="hybridMultilevel"/>
    <w:tmpl w:val="32788A5C"/>
    <w:lvl w:ilvl="0" w:tplc="08090001">
      <w:numFmt w:val="decimal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">
    <w:abstractNumId w:val="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3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12A1"/>
    <w:rsid w:val="0016463C"/>
    <w:rsid w:val="00477771"/>
    <w:rsid w:val="004A62B7"/>
    <w:rsid w:val="004C12A1"/>
    <w:rsid w:val="00706688"/>
    <w:rsid w:val="0091293C"/>
    <w:rsid w:val="00992627"/>
    <w:rsid w:val="00A85B8D"/>
    <w:rsid w:val="00B8350E"/>
    <w:rsid w:val="00D07588"/>
    <w:rsid w:val="00FF21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23ABDE"/>
  <w15:chartTrackingRefBased/>
  <w15:docId w15:val="{99CB3DA7-CB59-4324-8D1E-E6D63CD0A4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1293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1293C"/>
  </w:style>
  <w:style w:type="paragraph" w:styleId="Footer">
    <w:name w:val="footer"/>
    <w:basedOn w:val="Normal"/>
    <w:link w:val="FooterChar"/>
    <w:uiPriority w:val="99"/>
    <w:unhideWhenUsed/>
    <w:rsid w:val="0091293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1293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25358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48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702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06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image" Target="media/image11.w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emf"/><Relationship Id="rId22" Type="http://schemas.openxmlformats.org/officeDocument/2006/relationships/image" Target="media/image10.w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6</Pages>
  <Words>568</Words>
  <Characters>3239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hmed, Saira</dc:creator>
  <cp:keywords/>
  <dc:description/>
  <cp:lastModifiedBy>Ahmed, Saira</cp:lastModifiedBy>
  <cp:revision>6</cp:revision>
  <dcterms:created xsi:type="dcterms:W3CDTF">2020-09-15T11:33:00Z</dcterms:created>
  <dcterms:modified xsi:type="dcterms:W3CDTF">2020-09-15T16:44:00Z</dcterms:modified>
</cp:coreProperties>
</file>